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17279938" cy="9720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4"/>
  </p:normalViewPr>
  <p:slideViewPr>
    <p:cSldViewPr snapToGrid="0">
      <p:cViewPr varScale="1">
        <p:scale>
          <a:sx n="73" d="100"/>
          <a:sy n="73" d="100"/>
        </p:scale>
        <p:origin x="248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9992" y="1590794"/>
            <a:ext cx="12959954" cy="3384092"/>
          </a:xfrm>
        </p:spPr>
        <p:txBody>
          <a:bodyPr anchor="b"/>
          <a:lstStyle>
            <a:lvl1pPr algn="ctr"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59992" y="5105389"/>
            <a:ext cx="12959954" cy="2346813"/>
          </a:xfrm>
        </p:spPr>
        <p:txBody>
          <a:bodyPr/>
          <a:lstStyle>
            <a:lvl1pPr marL="0" indent="0" algn="ctr">
              <a:buNone/>
              <a:defRPr sz="3402"/>
            </a:lvl1pPr>
            <a:lvl2pPr marL="647990" indent="0" algn="ctr">
              <a:buNone/>
              <a:defRPr sz="2835"/>
            </a:lvl2pPr>
            <a:lvl3pPr marL="1295979" indent="0" algn="ctr">
              <a:buNone/>
              <a:defRPr sz="2551"/>
            </a:lvl3pPr>
            <a:lvl4pPr marL="1943969" indent="0" algn="ctr">
              <a:buNone/>
              <a:defRPr sz="2268"/>
            </a:lvl4pPr>
            <a:lvl5pPr marL="2591958" indent="0" algn="ctr">
              <a:buNone/>
              <a:defRPr sz="2268"/>
            </a:lvl5pPr>
            <a:lvl6pPr marL="3239948" indent="0" algn="ctr">
              <a:buNone/>
              <a:defRPr sz="2268"/>
            </a:lvl6pPr>
            <a:lvl7pPr marL="3887937" indent="0" algn="ctr">
              <a:buNone/>
              <a:defRPr sz="2268"/>
            </a:lvl7pPr>
            <a:lvl8pPr marL="4535927" indent="0" algn="ctr">
              <a:buNone/>
              <a:defRPr sz="2268"/>
            </a:lvl8pPr>
            <a:lvl9pPr marL="5183916" indent="0" algn="ctr">
              <a:buNone/>
              <a:defRPr sz="226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312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0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65955" y="517514"/>
            <a:ext cx="3725987" cy="823747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7996" y="517514"/>
            <a:ext cx="10961961" cy="823747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6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9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996" y="2423317"/>
            <a:ext cx="14903947" cy="4043359"/>
          </a:xfrm>
        </p:spPr>
        <p:txBody>
          <a:bodyPr anchor="b"/>
          <a:lstStyle>
            <a:lvl1pPr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8996" y="6504927"/>
            <a:ext cx="14903947" cy="2126307"/>
          </a:xfrm>
        </p:spPr>
        <p:txBody>
          <a:bodyPr/>
          <a:lstStyle>
            <a:lvl1pPr marL="0" indent="0">
              <a:buNone/>
              <a:defRPr sz="3402">
                <a:solidFill>
                  <a:schemeClr val="tx1">
                    <a:tint val="75000"/>
                  </a:schemeClr>
                </a:solidFill>
              </a:defRPr>
            </a:lvl1pPr>
            <a:lvl2pPr marL="647990" indent="0">
              <a:buNone/>
              <a:defRPr sz="2835">
                <a:solidFill>
                  <a:schemeClr val="tx1">
                    <a:tint val="75000"/>
                  </a:schemeClr>
                </a:solidFill>
              </a:defRPr>
            </a:lvl2pPr>
            <a:lvl3pPr marL="1295979" indent="0">
              <a:buNone/>
              <a:defRPr sz="2551">
                <a:solidFill>
                  <a:schemeClr val="tx1">
                    <a:tint val="75000"/>
                  </a:schemeClr>
                </a:solidFill>
              </a:defRPr>
            </a:lvl3pPr>
            <a:lvl4pPr marL="1943969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4pPr>
            <a:lvl5pPr marL="259195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5pPr>
            <a:lvl6pPr marL="323994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6pPr>
            <a:lvl7pPr marL="388793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7pPr>
            <a:lvl8pPr marL="453592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8pPr>
            <a:lvl9pPr marL="5183916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7996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47968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7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6" y="517514"/>
            <a:ext cx="14903947" cy="18788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247" y="2382815"/>
            <a:ext cx="7310223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0247" y="3550596"/>
            <a:ext cx="7310223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47969" y="2382815"/>
            <a:ext cx="7346224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47969" y="3550596"/>
            <a:ext cx="7346224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9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6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6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224" y="1399539"/>
            <a:ext cx="8747969" cy="6907687"/>
          </a:xfrm>
        </p:spPr>
        <p:txBody>
          <a:bodyPr/>
          <a:lstStyle>
            <a:lvl1pPr>
              <a:defRPr sz="4535"/>
            </a:lvl1pPr>
            <a:lvl2pPr>
              <a:defRPr sz="3968"/>
            </a:lvl2pPr>
            <a:lvl3pPr>
              <a:defRPr sz="3402"/>
            </a:lvl3pPr>
            <a:lvl4pPr>
              <a:defRPr sz="2835"/>
            </a:lvl4pPr>
            <a:lvl5pPr>
              <a:defRPr sz="2835"/>
            </a:lvl5pPr>
            <a:lvl6pPr>
              <a:defRPr sz="2835"/>
            </a:lvl6pPr>
            <a:lvl7pPr>
              <a:defRPr sz="2835"/>
            </a:lvl7pPr>
            <a:lvl8pPr>
              <a:defRPr sz="2835"/>
            </a:lvl8pPr>
            <a:lvl9pPr>
              <a:defRPr sz="28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84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46224" y="1399539"/>
            <a:ext cx="8747969" cy="6907687"/>
          </a:xfrm>
        </p:spPr>
        <p:txBody>
          <a:bodyPr anchor="t"/>
          <a:lstStyle>
            <a:lvl1pPr marL="0" indent="0">
              <a:buNone/>
              <a:defRPr sz="4535"/>
            </a:lvl1pPr>
            <a:lvl2pPr marL="647990" indent="0">
              <a:buNone/>
              <a:defRPr sz="3968"/>
            </a:lvl2pPr>
            <a:lvl3pPr marL="1295979" indent="0">
              <a:buNone/>
              <a:defRPr sz="3402"/>
            </a:lvl3pPr>
            <a:lvl4pPr marL="1943969" indent="0">
              <a:buNone/>
              <a:defRPr sz="2835"/>
            </a:lvl4pPr>
            <a:lvl5pPr marL="2591958" indent="0">
              <a:buNone/>
              <a:defRPr sz="2835"/>
            </a:lvl5pPr>
            <a:lvl6pPr marL="3239948" indent="0">
              <a:buNone/>
              <a:defRPr sz="2835"/>
            </a:lvl6pPr>
            <a:lvl7pPr marL="3887937" indent="0">
              <a:buNone/>
              <a:defRPr sz="2835"/>
            </a:lvl7pPr>
            <a:lvl8pPr marL="4535927" indent="0">
              <a:buNone/>
              <a:defRPr sz="2835"/>
            </a:lvl8pPr>
            <a:lvl9pPr marL="5183916" indent="0">
              <a:buNone/>
              <a:defRPr sz="283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3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87996" y="517514"/>
            <a:ext cx="14903947" cy="1878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996" y="2587570"/>
            <a:ext cx="14903947" cy="6167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799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E5CE5-9DB1-45CD-8399-01ECD94B8955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23980" y="9009244"/>
            <a:ext cx="5831979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0395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30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95979" rtl="0" eaLnBrk="1" latinLnBrk="0" hangingPunct="1">
        <a:lnSpc>
          <a:spcPct val="90000"/>
        </a:lnSpc>
        <a:spcBef>
          <a:spcPct val="0"/>
        </a:spcBef>
        <a:buNone/>
        <a:defRPr sz="62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3995" indent="-323995" algn="l" defTabSz="1295979" rtl="0" eaLnBrk="1" latinLnBrk="0" hangingPunct="1">
        <a:lnSpc>
          <a:spcPct val="90000"/>
        </a:lnSpc>
        <a:spcBef>
          <a:spcPts val="141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97198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3402" kern="1200">
          <a:solidFill>
            <a:schemeClr val="tx1"/>
          </a:solidFill>
          <a:latin typeface="+mn-lt"/>
          <a:ea typeface="+mn-ea"/>
          <a:cs typeface="+mn-cs"/>
        </a:defRPr>
      </a:lvl2pPr>
      <a:lvl3pPr marL="161997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835" kern="1200">
          <a:solidFill>
            <a:schemeClr val="tx1"/>
          </a:solidFill>
          <a:latin typeface="+mn-lt"/>
          <a:ea typeface="+mn-ea"/>
          <a:cs typeface="+mn-cs"/>
        </a:defRPr>
      </a:lvl3pPr>
      <a:lvl4pPr marL="226796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91595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56394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421193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85992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507911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1pPr>
      <a:lvl2pPr marL="64799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2pPr>
      <a:lvl3pPr marL="129597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3pPr>
      <a:lvl4pPr marL="194396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59195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23994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388793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53592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183916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7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1836CC9-E818-7DE8-E0AC-5FD7E339BD54}"/>
              </a:ext>
            </a:extLst>
          </p:cNvPr>
          <p:cNvSpPr/>
          <p:nvPr/>
        </p:nvSpPr>
        <p:spPr>
          <a:xfrm>
            <a:off x="4143266" y="335652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15570" y="2055756"/>
            <a:ext cx="3966692" cy="194471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241EBCC-0FF8-4CBD-A96C-BC16C9825D1A}"/>
              </a:ext>
            </a:extLst>
          </p:cNvPr>
          <p:cNvSpPr/>
          <p:nvPr/>
        </p:nvSpPr>
        <p:spPr>
          <a:xfrm>
            <a:off x="5643746" y="3356522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CB89523-80F1-637B-07DD-2C6C4B25EB6F}"/>
              </a:ext>
            </a:extLst>
          </p:cNvPr>
          <p:cNvSpPr/>
          <p:nvPr/>
        </p:nvSpPr>
        <p:spPr>
          <a:xfrm>
            <a:off x="6202431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A1C114-7B37-1E91-BA3D-F61B209E7B9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579033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579031" y="28962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FA74AAF-8C47-1528-B181-FBD96527702B}"/>
              </a:ext>
            </a:extLst>
          </p:cNvPr>
          <p:cNvCxnSpPr>
            <a:stCxn id="18" idx="0"/>
            <a:endCxn id="19" idx="2"/>
          </p:cNvCxnSpPr>
          <p:nvPr/>
        </p:nvCxnSpPr>
        <p:spPr>
          <a:xfrm flipV="1">
            <a:off x="6638197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A0D1F7B-E6F7-1656-068A-79B1D8051D88}"/>
              </a:ext>
            </a:extLst>
          </p:cNvPr>
          <p:cNvSpPr txBox="1"/>
          <p:nvPr/>
        </p:nvSpPr>
        <p:spPr>
          <a:xfrm>
            <a:off x="6609708" y="28964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819287" y="1733984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依赖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CB373AA-D590-8F62-78B6-08710378D476}"/>
              </a:ext>
            </a:extLst>
          </p:cNvPr>
          <p:cNvSpPr/>
          <p:nvPr/>
        </p:nvSpPr>
        <p:spPr>
          <a:xfrm>
            <a:off x="4143267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01EF215-5E0B-2995-51B5-7B0B243E977C}"/>
              </a:ext>
            </a:extLst>
          </p:cNvPr>
          <p:cNvSpPr/>
          <p:nvPr/>
        </p:nvSpPr>
        <p:spPr>
          <a:xfrm>
            <a:off x="4143266" y="5691171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D1BEFE5-F4AE-3B09-7FBA-73A16187B04F}"/>
              </a:ext>
            </a:extLst>
          </p:cNvPr>
          <p:cNvSpPr/>
          <p:nvPr/>
        </p:nvSpPr>
        <p:spPr>
          <a:xfrm>
            <a:off x="3915570" y="4399232"/>
            <a:ext cx="3966692" cy="2958568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4D901ECD-8268-3915-00E3-571DC4C864E4}"/>
              </a:ext>
            </a:extLst>
          </p:cNvPr>
          <p:cNvSpPr/>
          <p:nvPr/>
        </p:nvSpPr>
        <p:spPr>
          <a:xfrm>
            <a:off x="5643746" y="5691171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A5A0D5D-6682-6943-EFB5-B161DD0B502F}"/>
              </a:ext>
            </a:extLst>
          </p:cNvPr>
          <p:cNvSpPr/>
          <p:nvPr/>
        </p:nvSpPr>
        <p:spPr>
          <a:xfrm>
            <a:off x="6202431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50F437-90FA-5CCB-0DF0-78B4F5446154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4579033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DC15D5B-D54D-DA43-CB30-3798F98875E5}"/>
              </a:ext>
            </a:extLst>
          </p:cNvPr>
          <p:cNvSpPr txBox="1"/>
          <p:nvPr/>
        </p:nvSpPr>
        <p:spPr>
          <a:xfrm>
            <a:off x="4579031" y="52309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DF768-67B2-1C7F-85BE-8FBF8679F59C}"/>
              </a:ext>
            </a:extLst>
          </p:cNvPr>
          <p:cNvCxnSpPr>
            <a:stCxn id="44" idx="0"/>
            <a:endCxn id="45" idx="2"/>
          </p:cNvCxnSpPr>
          <p:nvPr/>
        </p:nvCxnSpPr>
        <p:spPr>
          <a:xfrm flipV="1">
            <a:off x="6638197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AE98CF9E-BB4E-B95D-F5AE-64D641DB1EC1}"/>
              </a:ext>
            </a:extLst>
          </p:cNvPr>
          <p:cNvSpPr txBox="1"/>
          <p:nvPr/>
        </p:nvSpPr>
        <p:spPr>
          <a:xfrm>
            <a:off x="6609708" y="52311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44E9BA-113B-8FAE-303E-ECE5937980D1}"/>
              </a:ext>
            </a:extLst>
          </p:cNvPr>
          <p:cNvSpPr txBox="1"/>
          <p:nvPr/>
        </p:nvSpPr>
        <p:spPr>
          <a:xfrm>
            <a:off x="3819287" y="4068633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依赖</a:t>
            </a:r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6272A4F6-66C3-FB1F-7F06-92BDB1B27EDE}"/>
              </a:ext>
            </a:extLst>
          </p:cNvPr>
          <p:cNvSpPr/>
          <p:nvPr/>
        </p:nvSpPr>
        <p:spPr>
          <a:xfrm rot="16200000">
            <a:off x="5715396" y="4620994"/>
            <a:ext cx="328411" cy="361896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E5F0C28-F685-2B04-1CCD-013C07BCD72F}"/>
              </a:ext>
            </a:extLst>
          </p:cNvPr>
          <p:cNvCxnSpPr>
            <a:stCxn id="42" idx="3"/>
            <a:endCxn id="44" idx="1"/>
          </p:cNvCxnSpPr>
          <p:nvPr/>
        </p:nvCxnSpPr>
        <p:spPr>
          <a:xfrm>
            <a:off x="5014800" y="5923343"/>
            <a:ext cx="628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6590F40-CFC6-E672-C6A3-CB6ED56A67B1}"/>
              </a:ext>
            </a:extLst>
          </p:cNvPr>
          <p:cNvSpPr txBox="1"/>
          <p:nvPr/>
        </p:nvSpPr>
        <p:spPr>
          <a:xfrm>
            <a:off x="5057752" y="564174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391EB3B-193A-1FB5-AC49-1D4A2DFE614A}"/>
              </a:ext>
            </a:extLst>
          </p:cNvPr>
          <p:cNvSpPr/>
          <p:nvPr/>
        </p:nvSpPr>
        <p:spPr>
          <a:xfrm>
            <a:off x="4579034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1FFEACA7-022E-D7B1-9311-D3F6000761A5}"/>
              </a:ext>
            </a:extLst>
          </p:cNvPr>
          <p:cNvSpPr/>
          <p:nvPr/>
        </p:nvSpPr>
        <p:spPr>
          <a:xfrm>
            <a:off x="6349320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21213B3-85B0-7E9D-DAD6-DBDD3F6D6A88}"/>
              </a:ext>
            </a:extLst>
          </p:cNvPr>
          <p:cNvCxnSpPr>
            <a:cxnSpLocks/>
            <a:stCxn id="56" idx="3"/>
            <a:endCxn id="57" idx="1"/>
          </p:cNvCxnSpPr>
          <p:nvPr/>
        </p:nvCxnSpPr>
        <p:spPr>
          <a:xfrm>
            <a:off x="5450571" y="6937599"/>
            <a:ext cx="898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5FA3D94-B9A0-3F77-F3F2-E6CBE8BC8077}"/>
              </a:ext>
            </a:extLst>
          </p:cNvPr>
          <p:cNvSpPr txBox="1"/>
          <p:nvPr/>
        </p:nvSpPr>
        <p:spPr>
          <a:xfrm>
            <a:off x="5570963" y="6660599"/>
            <a:ext cx="68398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464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5" y="2448564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92844" y="2294019"/>
            <a:ext cx="4584879" cy="624625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680072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992844" y="207529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90EB411-54F2-806D-C59C-41F638129FD3}"/>
              </a:ext>
            </a:extLst>
          </p:cNvPr>
          <p:cNvSpPr/>
          <p:nvPr/>
        </p:nvSpPr>
        <p:spPr>
          <a:xfrm>
            <a:off x="5139434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1FE2E25-35A5-3174-9D77-83CE7BB31B60}"/>
              </a:ext>
            </a:extLst>
          </p:cNvPr>
          <p:cNvCxnSpPr>
            <a:cxnSpLocks/>
            <a:stCxn id="4" idx="3"/>
            <a:endCxn id="3" idx="1"/>
          </p:cNvCxnSpPr>
          <p:nvPr/>
        </p:nvCxnSpPr>
        <p:spPr>
          <a:xfrm flipV="1">
            <a:off x="4694130" y="2608216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4E6391FC-2E44-93F0-2498-271BA885380E}"/>
              </a:ext>
            </a:extLst>
          </p:cNvPr>
          <p:cNvSpPr/>
          <p:nvPr/>
        </p:nvSpPr>
        <p:spPr>
          <a:xfrm>
            <a:off x="7889823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C6A3695-7953-080A-1E23-DFC2AAA0AC8F}"/>
              </a:ext>
            </a:extLst>
          </p:cNvPr>
          <p:cNvSpPr/>
          <p:nvPr/>
        </p:nvSpPr>
        <p:spPr>
          <a:xfrm>
            <a:off x="6172919" y="244856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7855666-A516-FED5-40BB-15E7006CFBC7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7456441" y="2608216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1B8FDC5-B7A9-4ABF-5548-D2D3C395F745}"/>
              </a:ext>
            </a:extLst>
          </p:cNvPr>
          <p:cNvSpPr txBox="1"/>
          <p:nvPr/>
        </p:nvSpPr>
        <p:spPr>
          <a:xfrm>
            <a:off x="7447303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14CE1F22-2B52-70DF-6595-7883F1BF652A}"/>
              </a:ext>
            </a:extLst>
          </p:cNvPr>
          <p:cNvSpPr/>
          <p:nvPr/>
        </p:nvSpPr>
        <p:spPr>
          <a:xfrm>
            <a:off x="10936871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674436AF-59A3-2916-DBDF-02978D67672A}"/>
              </a:ext>
            </a:extLst>
          </p:cNvPr>
          <p:cNvSpPr/>
          <p:nvPr/>
        </p:nvSpPr>
        <p:spPr>
          <a:xfrm>
            <a:off x="10709175" y="3642634"/>
            <a:ext cx="2717442" cy="1845342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04DF3D9-0B93-D8E8-4EB2-CD51AE4EBBAA}"/>
              </a:ext>
            </a:extLst>
          </p:cNvPr>
          <p:cNvSpPr txBox="1"/>
          <p:nvPr/>
        </p:nvSpPr>
        <p:spPr>
          <a:xfrm>
            <a:off x="11196204" y="4148846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58791CA0-8523-C0FB-80D5-4B07F3B64BB8}"/>
              </a:ext>
            </a:extLst>
          </p:cNvPr>
          <p:cNvSpPr txBox="1"/>
          <p:nvPr/>
        </p:nvSpPr>
        <p:spPr>
          <a:xfrm>
            <a:off x="10606454" y="3388718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6756A397-EBE1-DEC4-C479-AD4E2F97BC60}"/>
              </a:ext>
            </a:extLst>
          </p:cNvPr>
          <p:cNvSpPr/>
          <p:nvPr/>
        </p:nvSpPr>
        <p:spPr>
          <a:xfrm>
            <a:off x="10936871" y="4463046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BE3153-031E-F2DD-EACB-631D24B9D509}"/>
              </a:ext>
            </a:extLst>
          </p:cNvPr>
          <p:cNvCxnSpPr>
            <a:cxnSpLocks/>
            <a:stCxn id="108" idx="2"/>
            <a:endCxn id="112" idx="0"/>
          </p:cNvCxnSpPr>
          <p:nvPr/>
        </p:nvCxnSpPr>
        <p:spPr>
          <a:xfrm>
            <a:off x="11212302" y="4116487"/>
            <a:ext cx="0" cy="346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3B52EC69-C958-A972-1B07-98901790848F}"/>
              </a:ext>
            </a:extLst>
          </p:cNvPr>
          <p:cNvSpPr/>
          <p:nvPr/>
        </p:nvSpPr>
        <p:spPr>
          <a:xfrm>
            <a:off x="12358087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743A2193-1533-AD61-662D-247F10CB0CE8}"/>
              </a:ext>
            </a:extLst>
          </p:cNvPr>
          <p:cNvSpPr/>
          <p:nvPr/>
        </p:nvSpPr>
        <p:spPr>
          <a:xfrm>
            <a:off x="11991758" y="446688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DE46AE96-C4BA-76D2-1D78-A1E821B61A38}"/>
              </a:ext>
            </a:extLst>
          </p:cNvPr>
          <p:cNvCxnSpPr>
            <a:cxnSpLocks/>
            <a:stCxn id="115" idx="0"/>
            <a:endCxn id="114" idx="2"/>
          </p:cNvCxnSpPr>
          <p:nvPr/>
        </p:nvCxnSpPr>
        <p:spPr>
          <a:xfrm flipV="1">
            <a:off x="12633518" y="4116487"/>
            <a:ext cx="0" cy="350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BFD56FB-763B-6D42-68DE-D61016734395}"/>
              </a:ext>
            </a:extLst>
          </p:cNvPr>
          <p:cNvSpPr txBox="1"/>
          <p:nvPr/>
        </p:nvSpPr>
        <p:spPr>
          <a:xfrm>
            <a:off x="12628219" y="4167215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18" name="左大括号 117">
            <a:extLst>
              <a:ext uri="{FF2B5EF4-FFF2-40B4-BE49-F238E27FC236}">
                <a16:creationId xmlns:a16="http://schemas.microsoft.com/office/drawing/2014/main" id="{8A680F68-5B1A-97CB-D94C-04C146BE68E4}"/>
              </a:ext>
            </a:extLst>
          </p:cNvPr>
          <p:cNvSpPr/>
          <p:nvPr/>
        </p:nvSpPr>
        <p:spPr>
          <a:xfrm rot="16200000">
            <a:off x="11987459" y="3673407"/>
            <a:ext cx="161477" cy="244054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4F15F4C1-F1C6-A606-3363-EBA6436538F4}"/>
              </a:ext>
            </a:extLst>
          </p:cNvPr>
          <p:cNvCxnSpPr>
            <a:stCxn id="112" idx="3"/>
            <a:endCxn id="115" idx="1"/>
          </p:cNvCxnSpPr>
          <p:nvPr/>
        </p:nvCxnSpPr>
        <p:spPr>
          <a:xfrm>
            <a:off x="11487733" y="4622696"/>
            <a:ext cx="504022" cy="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7E8B28D6-CE12-D79A-63F9-1494A0ADBE52}"/>
              </a:ext>
            </a:extLst>
          </p:cNvPr>
          <p:cNvSpPr/>
          <p:nvPr/>
        </p:nvSpPr>
        <p:spPr>
          <a:xfrm>
            <a:off x="11147226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A2DCB953-4768-3D00-3D8C-F6CA64FB5228}"/>
              </a:ext>
            </a:extLst>
          </p:cNvPr>
          <p:cNvSpPr/>
          <p:nvPr/>
        </p:nvSpPr>
        <p:spPr>
          <a:xfrm>
            <a:off x="12413895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BEAD9733-9132-4A8F-C841-9E57CD87AFC8}"/>
              </a:ext>
            </a:extLst>
          </p:cNvPr>
          <p:cNvCxnSpPr>
            <a:stCxn id="120" idx="3"/>
            <a:endCxn id="121" idx="1"/>
          </p:cNvCxnSpPr>
          <p:nvPr/>
        </p:nvCxnSpPr>
        <p:spPr>
          <a:xfrm>
            <a:off x="11698091" y="5218239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A3D8C03-C09D-856B-2B75-4CA7340C2A41}"/>
              </a:ext>
            </a:extLst>
          </p:cNvPr>
          <p:cNvSpPr txBox="1"/>
          <p:nvPr/>
        </p:nvSpPr>
        <p:spPr>
          <a:xfrm>
            <a:off x="11765289" y="4969588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020A860-FE5F-942F-D175-AD19008FF65A}"/>
              </a:ext>
            </a:extLst>
          </p:cNvPr>
          <p:cNvSpPr txBox="1"/>
          <p:nvPr/>
        </p:nvSpPr>
        <p:spPr>
          <a:xfrm>
            <a:off x="11484312" y="4381770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147" name="矩形: 圆角 146">
            <a:extLst>
              <a:ext uri="{FF2B5EF4-FFF2-40B4-BE49-F238E27FC236}">
                <a16:creationId xmlns:a16="http://schemas.microsoft.com/office/drawing/2014/main" id="{F0AA86E6-2FC5-4426-38BC-BDCB3AF4BA67}"/>
              </a:ext>
            </a:extLst>
          </p:cNvPr>
          <p:cNvSpPr/>
          <p:nvPr/>
        </p:nvSpPr>
        <p:spPr>
          <a:xfrm>
            <a:off x="4143265" y="332710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EAC86F6-9917-79C0-499F-1A29A64CF0C8}"/>
              </a:ext>
            </a:extLst>
          </p:cNvPr>
          <p:cNvSpPr/>
          <p:nvPr/>
        </p:nvSpPr>
        <p:spPr>
          <a:xfrm>
            <a:off x="3992841" y="3172553"/>
            <a:ext cx="4584880" cy="1290490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3337A4A-119F-DEE4-EB52-3843F131C43B}"/>
              </a:ext>
            </a:extLst>
          </p:cNvPr>
          <p:cNvSpPr txBox="1"/>
          <p:nvPr/>
        </p:nvSpPr>
        <p:spPr>
          <a:xfrm>
            <a:off x="4680072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74E6FC1F-B99F-03AB-D238-4EC92455C1F0}"/>
              </a:ext>
            </a:extLst>
          </p:cNvPr>
          <p:cNvSpPr txBox="1"/>
          <p:nvPr/>
        </p:nvSpPr>
        <p:spPr>
          <a:xfrm>
            <a:off x="3992843" y="292553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51" name="矩形: 圆角 150">
            <a:extLst>
              <a:ext uri="{FF2B5EF4-FFF2-40B4-BE49-F238E27FC236}">
                <a16:creationId xmlns:a16="http://schemas.microsoft.com/office/drawing/2014/main" id="{575C08C4-4E1F-FD02-E03F-91131489CA69}"/>
              </a:ext>
            </a:extLst>
          </p:cNvPr>
          <p:cNvSpPr/>
          <p:nvPr/>
        </p:nvSpPr>
        <p:spPr>
          <a:xfrm>
            <a:off x="5139434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60201511-17E7-18DA-D2B8-4007EB7EDFD7}"/>
              </a:ext>
            </a:extLst>
          </p:cNvPr>
          <p:cNvCxnSpPr>
            <a:cxnSpLocks/>
            <a:stCxn id="147" idx="3"/>
            <a:endCxn id="151" idx="1"/>
          </p:cNvCxnSpPr>
          <p:nvPr/>
        </p:nvCxnSpPr>
        <p:spPr>
          <a:xfrm flipV="1">
            <a:off x="4694130" y="3486754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DEEC02DC-ED13-D68A-7055-C76C04495471}"/>
              </a:ext>
            </a:extLst>
          </p:cNvPr>
          <p:cNvSpPr/>
          <p:nvPr/>
        </p:nvSpPr>
        <p:spPr>
          <a:xfrm>
            <a:off x="7889823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916060DB-707A-E203-6359-E49E4964FE79}"/>
              </a:ext>
            </a:extLst>
          </p:cNvPr>
          <p:cNvSpPr/>
          <p:nvPr/>
        </p:nvSpPr>
        <p:spPr>
          <a:xfrm>
            <a:off x="6172919" y="3327102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E55EEB48-8A49-5236-8936-A6FC63141615}"/>
              </a:ext>
            </a:extLst>
          </p:cNvPr>
          <p:cNvCxnSpPr>
            <a:cxnSpLocks/>
            <a:stCxn id="154" idx="3"/>
            <a:endCxn id="153" idx="1"/>
          </p:cNvCxnSpPr>
          <p:nvPr/>
        </p:nvCxnSpPr>
        <p:spPr>
          <a:xfrm flipV="1">
            <a:off x="7456441" y="3486754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313D5F3-EB5F-43AF-1EBF-6FCEB4E87C16}"/>
              </a:ext>
            </a:extLst>
          </p:cNvPr>
          <p:cNvSpPr txBox="1"/>
          <p:nvPr/>
        </p:nvSpPr>
        <p:spPr>
          <a:xfrm>
            <a:off x="7447303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0C8E01F1-7781-8C11-0D57-54746390ACDD}"/>
              </a:ext>
            </a:extLst>
          </p:cNvPr>
          <p:cNvCxnSpPr>
            <a:stCxn id="151" idx="3"/>
            <a:endCxn id="154" idx="1"/>
          </p:cNvCxnSpPr>
          <p:nvPr/>
        </p:nvCxnSpPr>
        <p:spPr>
          <a:xfrm>
            <a:off x="5690296" y="3486754"/>
            <a:ext cx="4826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左大括号 160">
            <a:extLst>
              <a:ext uri="{FF2B5EF4-FFF2-40B4-BE49-F238E27FC236}">
                <a16:creationId xmlns:a16="http://schemas.microsoft.com/office/drawing/2014/main" id="{6E17AF2B-FDD1-A26C-FB45-76F479B92E8A}"/>
              </a:ext>
            </a:extLst>
          </p:cNvPr>
          <p:cNvSpPr/>
          <p:nvPr/>
        </p:nvSpPr>
        <p:spPr>
          <a:xfrm rot="16200000">
            <a:off x="6119691" y="1831831"/>
            <a:ext cx="253913" cy="39860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0A8B2D5F-B855-5AAB-33ED-61BB338A6940}"/>
              </a:ext>
            </a:extLst>
          </p:cNvPr>
          <p:cNvSpPr/>
          <p:nvPr/>
        </p:nvSpPr>
        <p:spPr>
          <a:xfrm>
            <a:off x="5323829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13315C09-1B87-CCA1-492F-BAEA075BD94F}"/>
              </a:ext>
            </a:extLst>
          </p:cNvPr>
          <p:cNvSpPr/>
          <p:nvPr/>
        </p:nvSpPr>
        <p:spPr>
          <a:xfrm>
            <a:off x="6590498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DE142-36BA-DF24-4756-E877416E9C81}"/>
              </a:ext>
            </a:extLst>
          </p:cNvPr>
          <p:cNvCxnSpPr>
            <a:stCxn id="170" idx="3"/>
            <a:endCxn id="171" idx="1"/>
          </p:cNvCxnSpPr>
          <p:nvPr/>
        </p:nvCxnSpPr>
        <p:spPr>
          <a:xfrm>
            <a:off x="5874694" y="4162915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EB9E99FD-4E27-A2A5-2F7D-42CF937DF26E}"/>
              </a:ext>
            </a:extLst>
          </p:cNvPr>
          <p:cNvSpPr txBox="1"/>
          <p:nvPr/>
        </p:nvSpPr>
        <p:spPr>
          <a:xfrm>
            <a:off x="5941892" y="3914264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3082476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8E83C6B1-54F8-0D7C-22AE-CB76A4FEE2AF}"/>
              </a:ext>
            </a:extLst>
          </p:cNvPr>
          <p:cNvSpPr/>
          <p:nvPr/>
        </p:nvSpPr>
        <p:spPr>
          <a:xfrm>
            <a:off x="5750810" y="3369404"/>
            <a:ext cx="347729" cy="347729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053229-6896-4B85-8A75-7354D2F3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07355"/>
              </p:ext>
            </p:extLst>
          </p:nvPr>
        </p:nvGraphicFramePr>
        <p:xfrm>
          <a:off x="5750719" y="2994822"/>
          <a:ext cx="3476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0719" y="2994822"/>
                        <a:ext cx="34766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2C63F2-98E2-9EDA-346A-5566B511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14102"/>
              </p:ext>
            </p:extLst>
          </p:nvPr>
        </p:nvGraphicFramePr>
        <p:xfrm>
          <a:off x="6759382" y="2999078"/>
          <a:ext cx="208638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90440" progId="Equation.DSMT4">
                  <p:embed/>
                </p:oleObj>
              </mc:Choice>
              <mc:Fallback>
                <p:oleObj name="Equation" r:id="rId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9382" y="2999078"/>
                        <a:ext cx="208638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0DCD0CE2-21B5-1B72-8D10-082462BD8993}"/>
              </a:ext>
            </a:extLst>
          </p:cNvPr>
          <p:cNvSpPr/>
          <p:nvPr/>
        </p:nvSpPr>
        <p:spPr>
          <a:xfrm>
            <a:off x="6689840" y="3369404"/>
            <a:ext cx="347729" cy="3477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856B7D6-C6DE-AA3B-247D-0E1FC1864C43}"/>
              </a:ext>
            </a:extLst>
          </p:cNvPr>
          <p:cNvGrpSpPr/>
          <p:nvPr/>
        </p:nvGrpSpPr>
        <p:grpSpPr>
          <a:xfrm>
            <a:off x="7568821" y="2994822"/>
            <a:ext cx="347729" cy="722311"/>
            <a:chOff x="4988416" y="1563688"/>
            <a:chExt cx="347729" cy="722311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9B8741B-546F-D38E-4149-C621A15DCA1A}"/>
                </a:ext>
              </a:extLst>
            </p:cNvPr>
            <p:cNvSpPr/>
            <p:nvPr/>
          </p:nvSpPr>
          <p:spPr>
            <a:xfrm>
              <a:off x="4988416" y="1938270"/>
              <a:ext cx="347729" cy="34772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1E2C1B8-BA38-4572-40F1-7843CA214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001300"/>
                </p:ext>
              </p:extLst>
            </p:nvPr>
          </p:nvGraphicFramePr>
          <p:xfrm>
            <a:off x="5024849" y="1563688"/>
            <a:ext cx="274861" cy="347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4849" y="1563688"/>
                          <a:ext cx="274861" cy="347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>
            <a:extLst>
              <a:ext uri="{FF2B5EF4-FFF2-40B4-BE49-F238E27FC236}">
                <a16:creationId xmlns:a16="http://schemas.microsoft.com/office/drawing/2014/main" id="{7EE89C07-DAD4-4835-DFB7-82EA4041A548}"/>
              </a:ext>
            </a:extLst>
          </p:cNvPr>
          <p:cNvSpPr/>
          <p:nvPr/>
        </p:nvSpPr>
        <p:spPr>
          <a:xfrm>
            <a:off x="7568821" y="4259686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BBFA4B-EC2A-0630-777D-897B8C27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0889"/>
              </p:ext>
            </p:extLst>
          </p:nvPr>
        </p:nvGraphicFramePr>
        <p:xfrm>
          <a:off x="7605254" y="4586997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5254" y="4586997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050D90DF-5443-6BD8-5D20-C11D795AFAE5}"/>
              </a:ext>
            </a:extLst>
          </p:cNvPr>
          <p:cNvSpPr/>
          <p:nvPr/>
        </p:nvSpPr>
        <p:spPr>
          <a:xfrm>
            <a:off x="6689839" y="4246260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72EA80E-3902-B8BC-14C3-5C8AFB97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3258"/>
              </p:ext>
            </p:extLst>
          </p:nvPr>
        </p:nvGraphicFramePr>
        <p:xfrm>
          <a:off x="6726272" y="4573571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6272" y="4573571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BC52875-0600-399B-FF4D-5FFAB32C8B6B}"/>
              </a:ext>
            </a:extLst>
          </p:cNvPr>
          <p:cNvCxnSpPr>
            <a:stCxn id="15" idx="6"/>
            <a:endCxn id="18" idx="2"/>
          </p:cNvCxnSpPr>
          <p:nvPr/>
        </p:nvCxnSpPr>
        <p:spPr>
          <a:xfrm>
            <a:off x="6098539" y="3543266"/>
            <a:ext cx="591301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9327B40-3F69-6570-5189-684A6CCA74E5}"/>
              </a:ext>
            </a:extLst>
          </p:cNvPr>
          <p:cNvCxnSpPr>
            <a:stCxn id="15" idx="5"/>
            <a:endCxn id="32" idx="1"/>
          </p:cNvCxnSpPr>
          <p:nvPr/>
        </p:nvCxnSpPr>
        <p:spPr>
          <a:xfrm>
            <a:off x="6047612" y="3666209"/>
            <a:ext cx="693148" cy="630975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CF4E4C1-3AED-7C52-5C8D-7313E4CF722D}"/>
              </a:ext>
            </a:extLst>
          </p:cNvPr>
          <p:cNvCxnSpPr>
            <a:stCxn id="18" idx="6"/>
            <a:endCxn id="21" idx="2"/>
          </p:cNvCxnSpPr>
          <p:nvPr/>
        </p:nvCxnSpPr>
        <p:spPr>
          <a:xfrm>
            <a:off x="7037566" y="3543266"/>
            <a:ext cx="53125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D24EE98-6615-230D-003D-C6DE410EFE7E}"/>
              </a:ext>
            </a:extLst>
          </p:cNvPr>
          <p:cNvCxnSpPr>
            <a:stCxn id="18" idx="5"/>
            <a:endCxn id="29" idx="1"/>
          </p:cNvCxnSpPr>
          <p:nvPr/>
        </p:nvCxnSpPr>
        <p:spPr>
          <a:xfrm>
            <a:off x="6986642" y="3666209"/>
            <a:ext cx="633100" cy="6444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00089B1-0126-8907-5176-4403857A6904}"/>
              </a:ext>
            </a:extLst>
          </p:cNvPr>
          <p:cNvCxnSpPr>
            <a:stCxn id="18" idx="4"/>
            <a:endCxn id="32" idx="0"/>
          </p:cNvCxnSpPr>
          <p:nvPr/>
        </p:nvCxnSpPr>
        <p:spPr>
          <a:xfrm flipH="1">
            <a:off x="6863704" y="3717133"/>
            <a:ext cx="1" cy="5291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36390E4F-17FC-2D38-A1EC-6794331F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90006"/>
              </p:ext>
            </p:extLst>
          </p:nvPr>
        </p:nvGraphicFramePr>
        <p:xfrm>
          <a:off x="6482701" y="3840069"/>
          <a:ext cx="381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2701" y="3840069"/>
                        <a:ext cx="381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124DE41-3505-89BA-9E53-524CD472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3405"/>
              </p:ext>
            </p:extLst>
          </p:nvPr>
        </p:nvGraphicFramePr>
        <p:xfrm>
          <a:off x="7298790" y="3878169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8790" y="3878169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333AEEE-5ECD-2459-7BE9-238357A4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22311"/>
              </p:ext>
            </p:extLst>
          </p:nvPr>
        </p:nvGraphicFramePr>
        <p:xfrm>
          <a:off x="7234875" y="3377506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92" imgH="152645" progId="Equation.DSMT4">
                  <p:embed/>
                </p:oleObj>
              </mc:Choice>
              <mc:Fallback>
                <p:oleObj name="Equation" r:id="rId16" imgW="164892" imgH="1526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34875" y="3377506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0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550FEF41-7529-1E40-EBB4-5208FB894AC8}"/>
              </a:ext>
            </a:extLst>
          </p:cNvPr>
          <p:cNvGrpSpPr/>
          <p:nvPr/>
        </p:nvGrpSpPr>
        <p:grpSpPr>
          <a:xfrm>
            <a:off x="228600" y="1116339"/>
            <a:ext cx="14719936" cy="8197447"/>
            <a:chOff x="847317" y="709010"/>
            <a:chExt cx="14719936" cy="8197447"/>
          </a:xfrm>
        </p:grpSpPr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4A20C19C-B0AA-35B7-3FB8-90B9271D229A}"/>
                </a:ext>
              </a:extLst>
            </p:cNvPr>
            <p:cNvSpPr/>
            <p:nvPr/>
          </p:nvSpPr>
          <p:spPr>
            <a:xfrm>
              <a:off x="1242390" y="2502221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id="{C1834E9F-9054-448E-4FC6-5892CD6CD560}"/>
                </a:ext>
              </a:extLst>
            </p:cNvPr>
            <p:cNvGrpSpPr/>
            <p:nvPr/>
          </p:nvGrpSpPr>
          <p:grpSpPr>
            <a:xfrm>
              <a:off x="1376959" y="4927906"/>
              <a:ext cx="2207351" cy="1480693"/>
              <a:chOff x="2698862" y="4460767"/>
              <a:chExt cx="2207351" cy="1480693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4BEC46B9-0B3B-E616-8C5B-112BDE15DA0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DA06616-F21D-5F81-293B-CA304939E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E617E7BF-22D1-AEDA-99DC-7EFFE0274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42DDAC2-9E88-B8D6-681D-52B33FFDCAA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58C6F34A-D0EC-B6BD-2DC2-7E08028F9C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053AEBEF-EF48-B8BE-1E37-048D69294FD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6D948800-0401-2069-4440-85A81F8244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3869C4B8-AA17-A55D-BF6A-59C0221F020D}"/>
                  </a:ext>
                </a:extLst>
              </p:cNvPr>
              <p:cNvCxnSpPr>
                <a:stCxn id="3" idx="0"/>
                <a:endCxn id="5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F9396B39-45FE-C7DE-2DC2-24C7E2BD167A}"/>
                  </a:ext>
                </a:extLst>
              </p:cNvPr>
              <p:cNvCxnSpPr>
                <a:stCxn id="3" idx="7"/>
                <a:endCxn id="8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7A6F28E-64BF-B28F-0450-2853C93F42F4}"/>
                  </a:ext>
                </a:extLst>
              </p:cNvPr>
              <p:cNvCxnSpPr>
                <a:stCxn id="5" idx="5"/>
                <a:endCxn id="8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DDFDAEC0-8E38-6F21-439F-86585F815485}"/>
                  </a:ext>
                </a:extLst>
              </p:cNvPr>
              <p:cNvCxnSpPr>
                <a:stCxn id="4" idx="3"/>
                <a:endCxn id="6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6FCABAF4-769C-9193-270B-4EF95D9E4ACC}"/>
                  </a:ext>
                </a:extLst>
              </p:cNvPr>
              <p:cNvCxnSpPr>
                <a:stCxn id="4" idx="1"/>
                <a:endCxn id="7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06E3BB20-2D42-9A9A-7EBF-011E6E6679A8}"/>
                  </a:ext>
                </a:extLst>
              </p:cNvPr>
              <p:cNvCxnSpPr>
                <a:stCxn id="4" idx="5"/>
                <a:endCxn id="3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93A6F0C-966C-4CC1-C80B-C298AE95F673}"/>
                  </a:ext>
                </a:extLst>
              </p:cNvPr>
              <p:cNvCxnSpPr>
                <a:stCxn id="4" idx="7"/>
                <a:endCxn id="5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16538D2A-1DDD-1D7D-F214-983575C55080}"/>
                  </a:ext>
                </a:extLst>
              </p:cNvPr>
              <p:cNvCxnSpPr>
                <a:stCxn id="6" idx="0"/>
                <a:endCxn id="7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BE7283A6-4E9F-C47A-6C86-CE58A75E3109}"/>
                  </a:ext>
                </a:extLst>
              </p:cNvPr>
              <p:cNvCxnSpPr>
                <a:stCxn id="9" idx="5"/>
                <a:endCxn id="6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870294BB-FCFE-7C27-2922-D9DCC48F05C8}"/>
                  </a:ext>
                </a:extLst>
              </p:cNvPr>
              <p:cNvCxnSpPr>
                <a:stCxn id="9" idx="7"/>
                <a:endCxn id="7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763EF99E-F7DE-CB68-A0D0-A71F027CDA44}"/>
                  </a:ext>
                </a:extLst>
              </p:cNvPr>
              <p:cNvCxnSpPr>
                <a:stCxn id="6" idx="6"/>
                <a:endCxn id="3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3446D0F5-F6A9-3911-5B47-A03D70C26A84}"/>
                  </a:ext>
                </a:extLst>
              </p:cNvPr>
              <p:cNvCxnSpPr>
                <a:stCxn id="7" idx="6"/>
                <a:endCxn id="5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4" name="矩形: 圆角 183">
                <a:extLst>
                  <a:ext uri="{FF2B5EF4-FFF2-40B4-BE49-F238E27FC236}">
                    <a16:creationId xmlns:a16="http://schemas.microsoft.com/office/drawing/2014/main" id="{D7E2D473-7B1D-8BAE-F8E0-1ACCBA741658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7" name="文本框 186">
              <a:extLst>
                <a:ext uri="{FF2B5EF4-FFF2-40B4-BE49-F238E27FC236}">
                  <a16:creationId xmlns:a16="http://schemas.microsoft.com/office/drawing/2014/main" id="{DFAC81C6-781B-5A95-2360-FC3D07489E5B}"/>
                </a:ext>
              </a:extLst>
            </p:cNvPr>
            <p:cNvSpPr txBox="1"/>
            <p:nvPr/>
          </p:nvSpPr>
          <p:spPr>
            <a:xfrm>
              <a:off x="5050495" y="6860382"/>
              <a:ext cx="6931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…</a:t>
              </a:r>
              <a:endParaRPr lang="zh-CN" altLang="en-US" sz="2400" dirty="0"/>
            </a:p>
          </p:txBody>
        </p:sp>
        <p:cxnSp>
          <p:nvCxnSpPr>
            <p:cNvPr id="193" name="连接符: 肘形 192">
              <a:extLst>
                <a:ext uri="{FF2B5EF4-FFF2-40B4-BE49-F238E27FC236}">
                  <a16:creationId xmlns:a16="http://schemas.microsoft.com/office/drawing/2014/main" id="{AE748C57-305D-181F-5DB0-69DAFD9599C4}"/>
                </a:ext>
              </a:extLst>
            </p:cNvPr>
            <p:cNvCxnSpPr>
              <a:cxnSpLocks/>
              <a:stCxn id="184" idx="3"/>
              <a:endCxn id="181" idx="1"/>
            </p:cNvCxnSpPr>
            <p:nvPr/>
          </p:nvCxnSpPr>
          <p:spPr>
            <a:xfrm flipV="1">
              <a:off x="3584310" y="3325338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连接符: 肘形 194">
              <a:extLst>
                <a:ext uri="{FF2B5EF4-FFF2-40B4-BE49-F238E27FC236}">
                  <a16:creationId xmlns:a16="http://schemas.microsoft.com/office/drawing/2014/main" id="{3E77774F-5523-524B-C79C-88A701368719}"/>
                </a:ext>
              </a:extLst>
            </p:cNvPr>
            <p:cNvCxnSpPr>
              <a:cxnSpLocks/>
              <a:stCxn id="184" idx="3"/>
              <a:endCxn id="182" idx="1"/>
            </p:cNvCxnSpPr>
            <p:nvPr/>
          </p:nvCxnSpPr>
          <p:spPr>
            <a:xfrm flipV="1">
              <a:off x="3584310" y="4871966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连接符: 肘形 198">
              <a:extLst>
                <a:ext uri="{FF2B5EF4-FFF2-40B4-BE49-F238E27FC236}">
                  <a16:creationId xmlns:a16="http://schemas.microsoft.com/office/drawing/2014/main" id="{FDCBA64C-8600-8DF2-52B5-F2F8E3C7A1C6}"/>
                </a:ext>
              </a:extLst>
            </p:cNvPr>
            <p:cNvCxnSpPr>
              <a:cxnSpLocks/>
              <a:stCxn id="184" idx="3"/>
              <a:endCxn id="183" idx="1"/>
            </p:cNvCxnSpPr>
            <p:nvPr/>
          </p:nvCxnSpPr>
          <p:spPr>
            <a:xfrm>
              <a:off x="3584310" y="5668253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连接符: 肘形 200">
              <a:extLst>
                <a:ext uri="{FF2B5EF4-FFF2-40B4-BE49-F238E27FC236}">
                  <a16:creationId xmlns:a16="http://schemas.microsoft.com/office/drawing/2014/main" id="{6D7FDED5-7C99-897A-F492-C22DA166C6E3}"/>
                </a:ext>
              </a:extLst>
            </p:cNvPr>
            <p:cNvCxnSpPr>
              <a:cxnSpLocks/>
              <a:stCxn id="184" idx="3"/>
              <a:endCxn id="185" idx="1"/>
            </p:cNvCxnSpPr>
            <p:nvPr/>
          </p:nvCxnSpPr>
          <p:spPr>
            <a:xfrm>
              <a:off x="3584310" y="5668253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862C382E-BF50-FADD-1911-959891EB5E04}"/>
                </a:ext>
              </a:extLst>
            </p:cNvPr>
            <p:cNvGrpSpPr/>
            <p:nvPr/>
          </p:nvGrpSpPr>
          <p:grpSpPr>
            <a:xfrm>
              <a:off x="4433281" y="4177795"/>
              <a:ext cx="1931161" cy="1388342"/>
              <a:chOff x="5755184" y="3710656"/>
              <a:chExt cx="1931161" cy="1388342"/>
            </a:xfrm>
          </p:grpSpPr>
          <p:sp>
            <p:nvSpPr>
              <p:cNvPr id="182" name="矩形: 圆角 181">
                <a:extLst>
                  <a:ext uri="{FF2B5EF4-FFF2-40B4-BE49-F238E27FC236}">
                    <a16:creationId xmlns:a16="http://schemas.microsoft.com/office/drawing/2014/main" id="{7EBEEB67-9A03-4EC6-3CA7-DE4C7433333F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0" name="组合 179">
                <a:extLst>
                  <a:ext uri="{FF2B5EF4-FFF2-40B4-BE49-F238E27FC236}">
                    <a16:creationId xmlns:a16="http://schemas.microsoft.com/office/drawing/2014/main" id="{B7F4CAF0-5CDF-0648-3F7E-B623663FDDE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4C40D440-648B-2450-3D94-06155FE9B1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椭圆 116">
                  <a:extLst>
                    <a:ext uri="{FF2B5EF4-FFF2-40B4-BE49-F238E27FC236}">
                      <a16:creationId xmlns:a16="http://schemas.microsoft.com/office/drawing/2014/main" id="{15A65980-1A97-612A-99C4-D5EB5CB420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椭圆 117">
                  <a:extLst>
                    <a:ext uri="{FF2B5EF4-FFF2-40B4-BE49-F238E27FC236}">
                      <a16:creationId xmlns:a16="http://schemas.microsoft.com/office/drawing/2014/main" id="{03A1D2E6-B0E2-5413-0C13-6057367927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DDDD3D72-D9E9-13AD-007C-BB7039703DC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8D18E59F-C8F2-E0F8-E8F7-918AE83544FE}"/>
                    </a:ext>
                  </a:extLst>
                </p:cNvPr>
                <p:cNvCxnSpPr>
                  <a:stCxn id="116" idx="0"/>
                  <a:endCxn id="118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D12E9AA1-BA9E-1FB0-6331-2263895B4315}"/>
                    </a:ext>
                  </a:extLst>
                </p:cNvPr>
                <p:cNvCxnSpPr>
                  <a:cxnSpLocks/>
                  <a:stCxn id="118" idx="5"/>
                  <a:endCxn id="12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A4DD1ED1-F412-AABB-ADC0-B6D465060B3B}"/>
                    </a:ext>
                  </a:extLst>
                </p:cNvPr>
                <p:cNvCxnSpPr>
                  <a:stCxn id="117" idx="5"/>
                  <a:endCxn id="116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0B8E3B1E-1270-57FB-91DE-8F67FB7E95AB}"/>
                </a:ext>
              </a:extLst>
            </p:cNvPr>
            <p:cNvGrpSpPr/>
            <p:nvPr/>
          </p:nvGrpSpPr>
          <p:grpSpPr>
            <a:xfrm>
              <a:off x="4426193" y="5666202"/>
              <a:ext cx="1931161" cy="1180803"/>
              <a:chOff x="5748096" y="5199063"/>
              <a:chExt cx="1931161" cy="1180803"/>
            </a:xfrm>
          </p:grpSpPr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2887D7B0-100E-5580-EFBC-6F9B7629FDF4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74C3FD93-EB39-18D4-010F-7DAD466BD245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6CD30FB1-A19D-F1ED-56C6-8BD8038AD30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F023A9B1-9D86-1B54-C3CF-8B8A08262B6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2A6044AD-576F-70DF-3B7F-2D5BCAEB06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" name="椭圆 143">
                  <a:extLst>
                    <a:ext uri="{FF2B5EF4-FFF2-40B4-BE49-F238E27FC236}">
                      <a16:creationId xmlns:a16="http://schemas.microsoft.com/office/drawing/2014/main" id="{7566B5DB-06A4-C1CF-550F-AF0FE92AAB9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041FDDDA-C7A0-0A03-E575-104E1E59F2B9}"/>
                    </a:ext>
                  </a:extLst>
                </p:cNvPr>
                <p:cNvCxnSpPr>
                  <a:cxnSpLocks/>
                  <a:stCxn id="139" idx="7"/>
                  <a:endCxn id="144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87B1E6DC-FCDE-D792-7C54-0B36D90C4E3E}"/>
                    </a:ext>
                  </a:extLst>
                </p:cNvPr>
                <p:cNvCxnSpPr>
                  <a:stCxn id="140" idx="3"/>
                  <a:endCxn id="142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5F974168-374D-CF9E-150F-63B8071D2E96}"/>
                    </a:ext>
                  </a:extLst>
                </p:cNvPr>
                <p:cNvCxnSpPr>
                  <a:stCxn id="142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7" name="对象 206">
                <a:extLst>
                  <a:ext uri="{FF2B5EF4-FFF2-40B4-BE49-F238E27FC236}">
                    <a16:creationId xmlns:a16="http://schemas.microsoft.com/office/drawing/2014/main" id="{EE0F4BDB-6246-68B0-4B67-B3F624983B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733198"/>
                  </p:ext>
                </p:extLst>
              </p:nvPr>
            </p:nvGraphicFramePr>
            <p:xfrm>
              <a:off x="6302375" y="5199063"/>
              <a:ext cx="838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38080" imgH="241200" progId="Equation.DSMT4">
                      <p:embed/>
                    </p:oleObj>
                  </mc:Choice>
                  <mc:Fallback>
                    <p:oleObj name="Equation" r:id="rId2" imgW="8380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302375" y="5199063"/>
                            <a:ext cx="8382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组合 213">
              <a:extLst>
                <a:ext uri="{FF2B5EF4-FFF2-40B4-BE49-F238E27FC236}">
                  <a16:creationId xmlns:a16="http://schemas.microsoft.com/office/drawing/2014/main" id="{0DF1F6C8-914F-31D0-4492-3372730F8685}"/>
                </a:ext>
              </a:extLst>
            </p:cNvPr>
            <p:cNvGrpSpPr/>
            <p:nvPr/>
          </p:nvGrpSpPr>
          <p:grpSpPr>
            <a:xfrm>
              <a:off x="4426194" y="7353714"/>
              <a:ext cx="1931161" cy="1444391"/>
              <a:chOff x="5748097" y="6886575"/>
              <a:chExt cx="1931161" cy="1444391"/>
            </a:xfrm>
          </p:grpSpPr>
          <p:sp>
            <p:nvSpPr>
              <p:cNvPr id="185" name="矩形: 圆角 184">
                <a:extLst>
                  <a:ext uri="{FF2B5EF4-FFF2-40B4-BE49-F238E27FC236}">
                    <a16:creationId xmlns:a16="http://schemas.microsoft.com/office/drawing/2014/main" id="{D502DBAD-A5DB-86BD-6C50-9DC3273BA3D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08" name="对象 207">
                <a:extLst>
                  <a:ext uri="{FF2B5EF4-FFF2-40B4-BE49-F238E27FC236}">
                    <a16:creationId xmlns:a16="http://schemas.microsoft.com/office/drawing/2014/main" id="{98D7F102-51DE-E0F2-39DE-5229010A29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429736"/>
                  </p:ext>
                </p:extLst>
              </p:nvPr>
            </p:nvGraphicFramePr>
            <p:xfrm>
              <a:off x="6286500" y="6886575"/>
              <a:ext cx="850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50680" imgH="241200" progId="Equation.DSMT4">
                      <p:embed/>
                    </p:oleObj>
                  </mc:Choice>
                  <mc:Fallback>
                    <p:oleObj name="Equation" r:id="rId4" imgW="850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86500" y="6886575"/>
                            <a:ext cx="8509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C583A721-079A-029C-EF52-F7EBC8EE5870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8" name="椭圆 157">
                  <a:extLst>
                    <a:ext uri="{FF2B5EF4-FFF2-40B4-BE49-F238E27FC236}">
                      <a16:creationId xmlns:a16="http://schemas.microsoft.com/office/drawing/2014/main" id="{2FC90D72-894F-A4F8-65B7-060643E560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9" name="椭圆 158">
                  <a:extLst>
                    <a:ext uri="{FF2B5EF4-FFF2-40B4-BE49-F238E27FC236}">
                      <a16:creationId xmlns:a16="http://schemas.microsoft.com/office/drawing/2014/main" id="{9BB973DD-ED46-1231-7607-38D4081EA6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B3AE4CF5-FFFB-0192-1B45-63361CC09D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C78DA939-5194-C056-52B0-E28090EB0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FC68F4B2-82CC-BF5A-FA3E-D4AF0A005E31}"/>
                    </a:ext>
                  </a:extLst>
                </p:cNvPr>
                <p:cNvCxnSpPr>
                  <a:stCxn id="158" idx="7"/>
                  <a:endCxn id="16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5720E4EC-054F-ED18-91D0-7C11E684C00D}"/>
                    </a:ext>
                  </a:extLst>
                </p:cNvPr>
                <p:cNvCxnSpPr>
                  <a:stCxn id="160" idx="5"/>
                  <a:endCxn id="16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>
                  <a:extLst>
                    <a:ext uri="{FF2B5EF4-FFF2-40B4-BE49-F238E27FC236}">
                      <a16:creationId xmlns:a16="http://schemas.microsoft.com/office/drawing/2014/main" id="{A1DAFF60-0D8B-AC55-C565-08D3D5362ED6}"/>
                    </a:ext>
                  </a:extLst>
                </p:cNvPr>
                <p:cNvCxnSpPr>
                  <a:stCxn id="159" idx="7"/>
                  <a:endCxn id="160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50427847-1F0F-76E0-B47D-7710A23149F1}"/>
                </a:ext>
              </a:extLst>
            </p:cNvPr>
            <p:cNvGrpSpPr/>
            <p:nvPr/>
          </p:nvGrpSpPr>
          <p:grpSpPr>
            <a:xfrm>
              <a:off x="4426192" y="2536993"/>
              <a:ext cx="1931161" cy="1440851"/>
              <a:chOff x="5748095" y="2069854"/>
              <a:chExt cx="1931161" cy="1440851"/>
            </a:xfrm>
          </p:grpSpPr>
          <p:sp>
            <p:nvSpPr>
              <p:cNvPr id="181" name="矩形: 圆角 180">
                <a:extLst>
                  <a:ext uri="{FF2B5EF4-FFF2-40B4-BE49-F238E27FC236}">
                    <a16:creationId xmlns:a16="http://schemas.microsoft.com/office/drawing/2014/main" id="{FF158863-2F1A-2408-CD8B-0AA04FEFA518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79" name="组合 178">
                <a:extLst>
                  <a:ext uri="{FF2B5EF4-FFF2-40B4-BE49-F238E27FC236}">
                    <a16:creationId xmlns:a16="http://schemas.microsoft.com/office/drawing/2014/main" id="{651F996F-6CF4-F37B-80CE-EE79A15A8811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642E0F39-C82F-90A5-1F4B-EB010A539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椭圆 66">
                  <a:extLst>
                    <a:ext uri="{FF2B5EF4-FFF2-40B4-BE49-F238E27FC236}">
                      <a16:creationId xmlns:a16="http://schemas.microsoft.com/office/drawing/2014/main" id="{2D7840D8-8A69-2F7D-F97F-DC133A809A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椭圆 67">
                  <a:extLst>
                    <a:ext uri="{FF2B5EF4-FFF2-40B4-BE49-F238E27FC236}">
                      <a16:creationId xmlns:a16="http://schemas.microsoft.com/office/drawing/2014/main" id="{CB53821C-33F1-EA74-ADF9-E32F5C2B761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F31D8317-EED1-0EC6-EAEE-49EE6CFE38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884FC947-B0D0-38FD-C560-22BC239B81F5}"/>
                    </a:ext>
                  </a:extLst>
                </p:cNvPr>
                <p:cNvCxnSpPr>
                  <a:stCxn id="65" idx="3"/>
                  <a:endCxn id="67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id="{9F204EDF-5848-C8AD-713D-726CE6BB0571}"/>
                    </a:ext>
                  </a:extLst>
                </p:cNvPr>
                <p:cNvCxnSpPr>
                  <a:stCxn id="70" idx="5"/>
                  <a:endCxn id="67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84B712CD-C59D-01CA-ABF9-B73C47C4B922}"/>
                    </a:ext>
                  </a:extLst>
                </p:cNvPr>
                <p:cNvCxnSpPr>
                  <a:stCxn id="70" idx="7"/>
                  <a:endCxn id="68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9" name="对象 208">
                <a:extLst>
                  <a:ext uri="{FF2B5EF4-FFF2-40B4-BE49-F238E27FC236}">
                    <a16:creationId xmlns:a16="http://schemas.microsoft.com/office/drawing/2014/main" id="{D08CDEC6-3C14-4C9B-A656-D2A31F8271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243239"/>
                  </p:ext>
                </p:extLst>
              </p:nvPr>
            </p:nvGraphicFramePr>
            <p:xfrm>
              <a:off x="6311900" y="2069854"/>
              <a:ext cx="800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11900" y="2069854"/>
                            <a:ext cx="8001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" name="对象 203">
              <a:extLst>
                <a:ext uri="{FF2B5EF4-FFF2-40B4-BE49-F238E27FC236}">
                  <a16:creationId xmlns:a16="http://schemas.microsoft.com/office/drawing/2014/main" id="{61D9643D-FA31-D67B-5960-B3C0C9466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14022"/>
                </p:ext>
              </p:extLst>
            </p:nvPr>
          </p:nvGraphicFramePr>
          <p:xfrm>
            <a:off x="4964597" y="4061239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41200" progId="Equation.DSMT4">
                    <p:embed/>
                  </p:oleObj>
                </mc:Choice>
                <mc:Fallback>
                  <p:oleObj name="Equation" r:id="rId8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4597" y="4061239"/>
                          <a:ext cx="8509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矩形: 圆角 214">
              <a:extLst>
                <a:ext uri="{FF2B5EF4-FFF2-40B4-BE49-F238E27FC236}">
                  <a16:creationId xmlns:a16="http://schemas.microsoft.com/office/drawing/2014/main" id="{84869560-1312-CD89-ED6A-0EAACBD099F0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矩形: 圆角 217">
              <a:extLst>
                <a:ext uri="{FF2B5EF4-FFF2-40B4-BE49-F238E27FC236}">
                  <a16:creationId xmlns:a16="http://schemas.microsoft.com/office/drawing/2014/main" id="{1A4835CB-9CA6-492C-2661-318A66F0ABD5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矩形: 圆角 218">
              <a:extLst>
                <a:ext uri="{FF2B5EF4-FFF2-40B4-BE49-F238E27FC236}">
                  <a16:creationId xmlns:a16="http://schemas.microsoft.com/office/drawing/2014/main" id="{C630F59B-8CE2-A8A3-5C93-B29FA6B19335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4" name="组合 233">
              <a:extLst>
                <a:ext uri="{FF2B5EF4-FFF2-40B4-BE49-F238E27FC236}">
                  <a16:creationId xmlns:a16="http://schemas.microsoft.com/office/drawing/2014/main" id="{4F6922F2-7185-7D51-CFD1-7501C087A5DD}"/>
                </a:ext>
              </a:extLst>
            </p:cNvPr>
            <p:cNvGrpSpPr/>
            <p:nvPr/>
          </p:nvGrpSpPr>
          <p:grpSpPr>
            <a:xfrm>
              <a:off x="10163146" y="2754085"/>
              <a:ext cx="320040" cy="1113918"/>
              <a:chOff x="11318240" y="2142362"/>
              <a:chExt cx="320040" cy="1113918"/>
            </a:xfrm>
          </p:grpSpPr>
          <p:sp>
            <p:nvSpPr>
              <p:cNvPr id="220" name="矩形: 圆角 219">
                <a:extLst>
                  <a:ext uri="{FF2B5EF4-FFF2-40B4-BE49-F238E27FC236}">
                    <a16:creationId xmlns:a16="http://schemas.microsoft.com/office/drawing/2014/main" id="{FB5718EC-47F1-112F-32A3-037541D26151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3" name="组合 232">
                <a:extLst>
                  <a:ext uri="{FF2B5EF4-FFF2-40B4-BE49-F238E27FC236}">
                    <a16:creationId xmlns:a16="http://schemas.microsoft.com/office/drawing/2014/main" id="{80C17539-65E4-E853-E3FA-B7DF612A863E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23" name="椭圆 222">
                  <a:extLst>
                    <a:ext uri="{FF2B5EF4-FFF2-40B4-BE49-F238E27FC236}">
                      <a16:creationId xmlns:a16="http://schemas.microsoft.com/office/drawing/2014/main" id="{463770EC-2F51-F926-9D04-F517FEECBA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4" name="椭圆 223">
                  <a:extLst>
                    <a:ext uri="{FF2B5EF4-FFF2-40B4-BE49-F238E27FC236}">
                      <a16:creationId xmlns:a16="http://schemas.microsoft.com/office/drawing/2014/main" id="{92C690CC-2B6A-0C96-819F-A34F300A09E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" name="椭圆 224">
                  <a:extLst>
                    <a:ext uri="{FF2B5EF4-FFF2-40B4-BE49-F238E27FC236}">
                      <a16:creationId xmlns:a16="http://schemas.microsoft.com/office/drawing/2014/main" id="{6547B0B6-59D4-0181-42C5-9886E4A951D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6" name="椭圆 225">
                  <a:extLst>
                    <a:ext uri="{FF2B5EF4-FFF2-40B4-BE49-F238E27FC236}">
                      <a16:creationId xmlns:a16="http://schemas.microsoft.com/office/drawing/2014/main" id="{B313D510-87EB-A084-AD3D-25AF51A3E66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35" name="组合 234">
              <a:extLst>
                <a:ext uri="{FF2B5EF4-FFF2-40B4-BE49-F238E27FC236}">
                  <a16:creationId xmlns:a16="http://schemas.microsoft.com/office/drawing/2014/main" id="{8314B795-CAAD-0A8A-3951-F8F64A1E709D}"/>
                </a:ext>
              </a:extLst>
            </p:cNvPr>
            <p:cNvGrpSpPr/>
            <p:nvPr/>
          </p:nvGrpSpPr>
          <p:grpSpPr>
            <a:xfrm>
              <a:off x="10163146" y="4321801"/>
              <a:ext cx="320040" cy="1113918"/>
              <a:chOff x="11318240" y="2142362"/>
              <a:chExt cx="320040" cy="1113918"/>
            </a:xfrm>
          </p:grpSpPr>
          <p:sp>
            <p:nvSpPr>
              <p:cNvPr id="236" name="矩形: 圆角 235">
                <a:extLst>
                  <a:ext uri="{FF2B5EF4-FFF2-40B4-BE49-F238E27FC236}">
                    <a16:creationId xmlns:a16="http://schemas.microsoft.com/office/drawing/2014/main" id="{DEBE3D39-1412-0A11-AEAB-033896E4043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062C5FCB-E51F-BC2A-737A-AEFF2E0C84E4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38" name="椭圆 237">
                  <a:extLst>
                    <a:ext uri="{FF2B5EF4-FFF2-40B4-BE49-F238E27FC236}">
                      <a16:creationId xmlns:a16="http://schemas.microsoft.com/office/drawing/2014/main" id="{1AD25E26-3908-1587-6668-4FCB606614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9" name="椭圆 238">
                  <a:extLst>
                    <a:ext uri="{FF2B5EF4-FFF2-40B4-BE49-F238E27FC236}">
                      <a16:creationId xmlns:a16="http://schemas.microsoft.com/office/drawing/2014/main" id="{E25495E7-BEF5-FA8A-58D5-37F7261AB5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0" name="椭圆 239">
                  <a:extLst>
                    <a:ext uri="{FF2B5EF4-FFF2-40B4-BE49-F238E27FC236}">
                      <a16:creationId xmlns:a16="http://schemas.microsoft.com/office/drawing/2014/main" id="{5F153728-4829-A858-653C-90C7DB3858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1" name="椭圆 240">
                  <a:extLst>
                    <a:ext uri="{FF2B5EF4-FFF2-40B4-BE49-F238E27FC236}">
                      <a16:creationId xmlns:a16="http://schemas.microsoft.com/office/drawing/2014/main" id="{DBE56971-2CC5-4891-589F-1E87BCF7FE2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4ABD608E-D4DA-B200-3288-59EE222A3F9F}"/>
                </a:ext>
              </a:extLst>
            </p:cNvPr>
            <p:cNvGrpSpPr/>
            <p:nvPr/>
          </p:nvGrpSpPr>
          <p:grpSpPr>
            <a:xfrm>
              <a:off x="10151825" y="5889517"/>
              <a:ext cx="320040" cy="1113918"/>
              <a:chOff x="11318240" y="2142362"/>
              <a:chExt cx="320040" cy="1113918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id="{A033ECCD-51E3-47E1-C4F0-946FD7F9E28B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4" name="组合 243">
                <a:extLst>
                  <a:ext uri="{FF2B5EF4-FFF2-40B4-BE49-F238E27FC236}">
                    <a16:creationId xmlns:a16="http://schemas.microsoft.com/office/drawing/2014/main" id="{1FCC0A7F-DEE3-D53F-AF46-BBC5252A1446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45" name="椭圆 244">
                  <a:extLst>
                    <a:ext uri="{FF2B5EF4-FFF2-40B4-BE49-F238E27FC236}">
                      <a16:creationId xmlns:a16="http://schemas.microsoft.com/office/drawing/2014/main" id="{9E92593D-089F-B76C-918A-B3F9DD88AC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" name="椭圆 245">
                  <a:extLst>
                    <a:ext uri="{FF2B5EF4-FFF2-40B4-BE49-F238E27FC236}">
                      <a16:creationId xmlns:a16="http://schemas.microsoft.com/office/drawing/2014/main" id="{41012204-F780-1713-708C-32516DB0FE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7" name="椭圆 246">
                  <a:extLst>
                    <a:ext uri="{FF2B5EF4-FFF2-40B4-BE49-F238E27FC236}">
                      <a16:creationId xmlns:a16="http://schemas.microsoft.com/office/drawing/2014/main" id="{37ADAB01-057F-D0FF-8B6B-C85976394E3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8" name="椭圆 247">
                  <a:extLst>
                    <a:ext uri="{FF2B5EF4-FFF2-40B4-BE49-F238E27FC236}">
                      <a16:creationId xmlns:a16="http://schemas.microsoft.com/office/drawing/2014/main" id="{CB905B89-DF3E-1B58-1C31-BA42BC80883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44F0F303-5AB9-6576-097F-D74D737F81E6}"/>
                </a:ext>
              </a:extLst>
            </p:cNvPr>
            <p:cNvGrpSpPr/>
            <p:nvPr/>
          </p:nvGrpSpPr>
          <p:grpSpPr>
            <a:xfrm>
              <a:off x="10163146" y="7457232"/>
              <a:ext cx="320040" cy="1113918"/>
              <a:chOff x="11318240" y="2142362"/>
              <a:chExt cx="320040" cy="1113918"/>
            </a:xfrm>
          </p:grpSpPr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id="{58C9A62D-BFB1-44E9-C43A-B44A025CBB2A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51" name="组合 250">
                <a:extLst>
                  <a:ext uri="{FF2B5EF4-FFF2-40B4-BE49-F238E27FC236}">
                    <a16:creationId xmlns:a16="http://schemas.microsoft.com/office/drawing/2014/main" id="{FB83EABC-C89D-A562-3754-94B70CD2C722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2" name="椭圆 251">
                  <a:extLst>
                    <a:ext uri="{FF2B5EF4-FFF2-40B4-BE49-F238E27FC236}">
                      <a16:creationId xmlns:a16="http://schemas.microsoft.com/office/drawing/2014/main" id="{DCD267F0-F1A8-2318-34C9-E5E9B1EA21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3" name="椭圆 252">
                  <a:extLst>
                    <a:ext uri="{FF2B5EF4-FFF2-40B4-BE49-F238E27FC236}">
                      <a16:creationId xmlns:a16="http://schemas.microsoft.com/office/drawing/2014/main" id="{134C77FF-F746-6D59-9272-B76CDEE4CD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4" name="椭圆 253">
                  <a:extLst>
                    <a:ext uri="{FF2B5EF4-FFF2-40B4-BE49-F238E27FC236}">
                      <a16:creationId xmlns:a16="http://schemas.microsoft.com/office/drawing/2014/main" id="{F48DC858-5039-BCC9-F98E-52A842AA6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5" name="椭圆 254">
                  <a:extLst>
                    <a:ext uri="{FF2B5EF4-FFF2-40B4-BE49-F238E27FC236}">
                      <a16:creationId xmlns:a16="http://schemas.microsoft.com/office/drawing/2014/main" id="{85E8D4E8-0B5E-8026-60E0-7EE613A0A0D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ADBD1C56-AA11-10B6-7F0A-95699B441F7C}"/>
                </a:ext>
              </a:extLst>
            </p:cNvPr>
            <p:cNvGrpSpPr/>
            <p:nvPr/>
          </p:nvGrpSpPr>
          <p:grpSpPr>
            <a:xfrm>
              <a:off x="6658764" y="3335804"/>
              <a:ext cx="689576" cy="4695978"/>
              <a:chOff x="7917976" y="2868665"/>
              <a:chExt cx="757328" cy="4695978"/>
            </a:xfrm>
          </p:grpSpPr>
          <p:cxnSp>
            <p:nvCxnSpPr>
              <p:cNvPr id="261" name="直接箭头连接符 260">
                <a:extLst>
                  <a:ext uri="{FF2B5EF4-FFF2-40B4-BE49-F238E27FC236}">
                    <a16:creationId xmlns:a16="http://schemas.microsoft.com/office/drawing/2014/main" id="{9A1D19A3-891F-1129-DA00-2EDB77C0CB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8" name="直接箭头连接符 267">
                <a:extLst>
                  <a:ext uri="{FF2B5EF4-FFF2-40B4-BE49-F238E27FC236}">
                    <a16:creationId xmlns:a16="http://schemas.microsoft.com/office/drawing/2014/main" id="{E3BC982F-DD28-B827-74BF-C0318B4532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1847C786-E223-0AC0-613B-22BDDD8A60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4258454D-75CF-614F-1CB4-304D80E558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3" name="矩形: 圆角 282">
              <a:extLst>
                <a:ext uri="{FF2B5EF4-FFF2-40B4-BE49-F238E27FC236}">
                  <a16:creationId xmlns:a16="http://schemas.microsoft.com/office/drawing/2014/main" id="{1D87476D-81C7-D4D3-E165-037B084D4C3F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矩形: 圆角 283">
              <a:extLst>
                <a:ext uri="{FF2B5EF4-FFF2-40B4-BE49-F238E27FC236}">
                  <a16:creationId xmlns:a16="http://schemas.microsoft.com/office/drawing/2014/main" id="{C4587287-D7FF-0932-8D60-1807B8C34BC6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矩形: 圆角 284">
              <a:extLst>
                <a:ext uri="{FF2B5EF4-FFF2-40B4-BE49-F238E27FC236}">
                  <a16:creationId xmlns:a16="http://schemas.microsoft.com/office/drawing/2014/main" id="{8884D2A7-4381-FD21-0BAD-7B57940C22A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20825EF6-4A1C-8B8E-538C-874F104440F8}"/>
                </a:ext>
              </a:extLst>
            </p:cNvPr>
            <p:cNvSpPr/>
            <p:nvPr/>
          </p:nvSpPr>
          <p:spPr>
            <a:xfrm>
              <a:off x="10163146" y="1190948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681D022-9409-1629-E055-F1785EBB677B}"/>
                </a:ext>
              </a:extLst>
            </p:cNvPr>
            <p:cNvGrpSpPr/>
            <p:nvPr/>
          </p:nvGrpSpPr>
          <p:grpSpPr>
            <a:xfrm>
              <a:off x="10212539" y="1239090"/>
              <a:ext cx="227635" cy="1023793"/>
              <a:chOff x="11367235" y="2230918"/>
              <a:chExt cx="227635" cy="1023793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F631001-87E1-4334-2287-756BF782904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BA0D9306-A14B-BC86-9500-2260669B523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7C6F5B0-1C64-67F0-33DE-664F8341DAB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2D8BFFBC-0922-53CF-B2B0-3831FE7DC81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32A2A6C-52FB-4BF8-D7DE-F5A5FAF96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989791"/>
                </p:ext>
              </p:extLst>
            </p:nvPr>
          </p:nvGraphicFramePr>
          <p:xfrm>
            <a:off x="2059505" y="1516280"/>
            <a:ext cx="1161397" cy="527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190440" progId="Equation.DSMT4">
                    <p:embed/>
                  </p:oleObj>
                </mc:Choice>
                <mc:Fallback>
                  <p:oleObj name="Equation" r:id="rId10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9505" y="1516280"/>
                          <a:ext cx="1161397" cy="527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2F2173-7E3A-F220-7D73-74E8EF1C52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380500"/>
                </p:ext>
              </p:extLst>
            </p:nvPr>
          </p:nvGraphicFramePr>
          <p:xfrm>
            <a:off x="4502910" y="1576367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20" imgH="126720" progId="Equation.DSMT4">
                    <p:embed/>
                  </p:oleObj>
                </mc:Choice>
                <mc:Fallback>
                  <p:oleObj name="Equation" r:id="rId12" imgW="1015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02910" y="1576367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CD98A57E-84A0-89F7-D586-1777C13F3FDB}"/>
                </a:ext>
              </a:extLst>
            </p:cNvPr>
            <p:cNvSpPr/>
            <p:nvPr/>
          </p:nvSpPr>
          <p:spPr>
            <a:xfrm>
              <a:off x="4815774" y="119720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F1CB105-582F-0E5C-6858-9B80C7ECACBE}"/>
                </a:ext>
              </a:extLst>
            </p:cNvPr>
            <p:cNvGrpSpPr/>
            <p:nvPr/>
          </p:nvGrpSpPr>
          <p:grpSpPr>
            <a:xfrm>
              <a:off x="4865167" y="1245350"/>
              <a:ext cx="227635" cy="1023793"/>
              <a:chOff x="11367235" y="2230918"/>
              <a:chExt cx="227635" cy="1023793"/>
            </a:xfrm>
          </p:grpSpPr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14B66673-F069-CE73-11DE-94A5CB5092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C05876B0-9990-6701-9AD3-45970695AE0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D680E7D5-08F3-8F6F-4F70-3D2FE254B6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C726D3D-AC81-5B7F-E1ED-A25F4FC8F5D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6DF453C-D218-7C2A-0F45-82AE14E37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09664"/>
                </p:ext>
              </p:extLst>
            </p:nvPr>
          </p:nvGraphicFramePr>
          <p:xfrm>
            <a:off x="5387123" y="158045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14120" progId="Equation.DSMT4">
                    <p:embed/>
                  </p:oleObj>
                </mc:Choice>
                <mc:Fallback>
                  <p:oleObj name="Equation" r:id="rId14" imgW="101520" imgH="1141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87123" y="158045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C8291426-9BC0-7696-F603-F0C4F404DC6E}"/>
                </a:ext>
              </a:extLst>
            </p:cNvPr>
            <p:cNvSpPr/>
            <p:nvPr/>
          </p:nvSpPr>
          <p:spPr>
            <a:xfrm>
              <a:off x="5695538" y="119988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D3A7020-9A60-80E5-DD09-7E128B1EFE83}"/>
                </a:ext>
              </a:extLst>
            </p:cNvPr>
            <p:cNvGrpSpPr/>
            <p:nvPr/>
          </p:nvGrpSpPr>
          <p:grpSpPr>
            <a:xfrm>
              <a:off x="5744931" y="1248030"/>
              <a:ext cx="227635" cy="1023793"/>
              <a:chOff x="11367235" y="2230918"/>
              <a:chExt cx="227635" cy="1023793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0DFC424A-CECB-55C5-46D1-EFD2A4F6AC7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14D38D9A-4CAC-7444-EDB5-205487326AE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6807913E-2F3C-4ABA-506D-DDC986146B5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4F26D5DB-D6F9-7362-DDF4-516CA5228D3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48E3ADE0-700D-4DC4-F3E0-36FD5BA55568}"/>
                </a:ext>
              </a:extLst>
            </p:cNvPr>
            <p:cNvSpPr/>
            <p:nvPr/>
          </p:nvSpPr>
          <p:spPr>
            <a:xfrm>
              <a:off x="4433944" y="1105858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2883C5BF-B74A-07F3-1BD3-785D1BFBE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763205"/>
                </p:ext>
              </p:extLst>
            </p:nvPr>
          </p:nvGraphicFramePr>
          <p:xfrm>
            <a:off x="2395357" y="5566223"/>
            <a:ext cx="216607" cy="24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95357" y="5566223"/>
                          <a:ext cx="216607" cy="240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BA706BA-9A6E-536C-E8B1-8241614F5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864214"/>
                </p:ext>
              </p:extLst>
            </p:nvPr>
          </p:nvGraphicFramePr>
          <p:xfrm>
            <a:off x="5725018" y="32318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6376" imgH="240849" progId="Equation.DSMT4">
                    <p:embed/>
                  </p:oleObj>
                </mc:Choice>
                <mc:Fallback>
                  <p:oleObj name="Equation" r:id="rId18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25018" y="32318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CDA7C5C-30E0-1826-83E6-15C53203E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687823"/>
                </p:ext>
              </p:extLst>
            </p:nvPr>
          </p:nvGraphicFramePr>
          <p:xfrm>
            <a:off x="4874321" y="47796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6376" imgH="240849" progId="Equation.DSMT4">
                    <p:embed/>
                  </p:oleObj>
                </mc:Choice>
                <mc:Fallback>
                  <p:oleObj name="Equation" r:id="rId20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74321" y="47796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2094EF7-711F-68E7-8C34-30FB9FDCD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0527"/>
                </p:ext>
              </p:extLst>
            </p:nvPr>
          </p:nvGraphicFramePr>
          <p:xfrm>
            <a:off x="5088784" y="640896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6376" imgH="240849" progId="Equation.DSMT4">
                    <p:embed/>
                  </p:oleObj>
                </mc:Choice>
                <mc:Fallback>
                  <p:oleObj name="Equation" r:id="rId22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88784" y="6408965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D0F738EF-148B-CC5B-A6B6-75F6652F3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8187"/>
                </p:ext>
              </p:extLst>
            </p:nvPr>
          </p:nvGraphicFramePr>
          <p:xfrm>
            <a:off x="4875994" y="8048308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6376" imgH="240849" progId="Equation.DSMT4">
                    <p:embed/>
                  </p:oleObj>
                </mc:Choice>
                <mc:Fallback>
                  <p:oleObj name="Equation" r:id="rId24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75994" y="8048308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C5D1923D-7526-B0FF-24F0-DACF9E16C7F6}"/>
                </a:ext>
              </a:extLst>
            </p:cNvPr>
            <p:cNvGrpSpPr/>
            <p:nvPr/>
          </p:nvGrpSpPr>
          <p:grpSpPr>
            <a:xfrm>
              <a:off x="7655922" y="1334032"/>
              <a:ext cx="1321789" cy="796158"/>
              <a:chOff x="7129148" y="866893"/>
              <a:chExt cx="1321789" cy="796158"/>
            </a:xfrm>
          </p:grpSpPr>
          <p:sp>
            <p:nvSpPr>
              <p:cNvPr id="60" name="矩形: 圆角 59">
                <a:extLst>
                  <a:ext uri="{FF2B5EF4-FFF2-40B4-BE49-F238E27FC236}">
                    <a16:creationId xmlns:a16="http://schemas.microsoft.com/office/drawing/2014/main" id="{124439E1-9C09-4E18-0287-FE6F5C1766E4}"/>
                  </a:ext>
                </a:extLst>
              </p:cNvPr>
              <p:cNvSpPr/>
              <p:nvPr/>
            </p:nvSpPr>
            <p:spPr>
              <a:xfrm>
                <a:off x="7129148" y="866893"/>
                <a:ext cx="1321789" cy="796158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A6BEFD1A-B35B-9A62-2970-215DD26A3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177137"/>
                  </p:ext>
                </p:extLst>
              </p:nvPr>
            </p:nvGraphicFramePr>
            <p:xfrm>
              <a:off x="7623640" y="989649"/>
              <a:ext cx="378667" cy="5680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623640" y="989649"/>
                            <a:ext cx="378667" cy="5680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23D69F6A-AF6B-DFCE-D2D9-3E7A314D4F13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01" y="1747907"/>
              <a:ext cx="927700" cy="894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91BC4154-EA7D-A4DA-26A9-A1F50C373011}"/>
                </a:ext>
              </a:extLst>
            </p:cNvPr>
            <p:cNvCxnSpPr>
              <a:cxnSpLocks/>
            </p:cNvCxnSpPr>
            <p:nvPr/>
          </p:nvCxnSpPr>
          <p:spPr>
            <a:xfrm>
              <a:off x="6658764" y="1747907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E0030A8-3784-F14B-F7D2-3FC4412AD30B}"/>
                </a:ext>
              </a:extLst>
            </p:cNvPr>
            <p:cNvGrpSpPr/>
            <p:nvPr/>
          </p:nvGrpSpPr>
          <p:grpSpPr>
            <a:xfrm>
              <a:off x="9222712" y="1732111"/>
              <a:ext cx="689576" cy="6282080"/>
              <a:chOff x="8695938" y="1264972"/>
              <a:chExt cx="689576" cy="6282080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id="{BCF3E968-2B13-EE03-7FAA-1D901441C8D0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279" name="直接箭头连接符 278">
                  <a:extLst>
                    <a:ext uri="{FF2B5EF4-FFF2-40B4-BE49-F238E27FC236}">
                      <a16:creationId xmlns:a16="http://schemas.microsoft.com/office/drawing/2014/main" id="{263F5BE8-B889-6886-AFC0-ED1B9B535C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直接箭头连接符 279">
                  <a:extLst>
                    <a:ext uri="{FF2B5EF4-FFF2-40B4-BE49-F238E27FC236}">
                      <a16:creationId xmlns:a16="http://schemas.microsoft.com/office/drawing/2014/main" id="{1225E1BE-0F97-8147-A954-5D95709CFA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直接箭头连接符 280">
                  <a:extLst>
                    <a:ext uri="{FF2B5EF4-FFF2-40B4-BE49-F238E27FC236}">
                      <a16:creationId xmlns:a16="http://schemas.microsoft.com/office/drawing/2014/main" id="{0416F572-79CD-7BB1-A7D4-ED7458B76D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直接箭头连接符 281">
                  <a:extLst>
                    <a:ext uri="{FF2B5EF4-FFF2-40B4-BE49-F238E27FC236}">
                      <a16:creationId xmlns:a16="http://schemas.microsoft.com/office/drawing/2014/main" id="{4380A4F0-2B1B-2EF2-BA93-E67C57A1D8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2CE24D13-9890-40AF-7A3E-2F9B0EE2CA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5FE7A36C-DA22-EFD8-CF0F-EFA133BB75D7}"/>
                </a:ext>
              </a:extLst>
            </p:cNvPr>
            <p:cNvGrpSpPr/>
            <p:nvPr/>
          </p:nvGrpSpPr>
          <p:grpSpPr>
            <a:xfrm>
              <a:off x="10823881" y="1734190"/>
              <a:ext cx="689576" cy="6282080"/>
              <a:chOff x="8695938" y="1264972"/>
              <a:chExt cx="689576" cy="6282080"/>
            </a:xfrm>
          </p:grpSpPr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1F54B036-2B20-1B09-0880-D6BD49E5AD22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91" name="直接箭头连接符 90">
                  <a:extLst>
                    <a:ext uri="{FF2B5EF4-FFF2-40B4-BE49-F238E27FC236}">
                      <a16:creationId xmlns:a16="http://schemas.microsoft.com/office/drawing/2014/main" id="{46375742-B1B1-DE8C-AF84-FA00F022CC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箭头连接符 91">
                  <a:extLst>
                    <a:ext uri="{FF2B5EF4-FFF2-40B4-BE49-F238E27FC236}">
                      <a16:creationId xmlns:a16="http://schemas.microsoft.com/office/drawing/2014/main" id="{EDACAD8B-659B-1457-D8FE-6DB57D38A7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箭头连接符 92">
                  <a:extLst>
                    <a:ext uri="{FF2B5EF4-FFF2-40B4-BE49-F238E27FC236}">
                      <a16:creationId xmlns:a16="http://schemas.microsoft.com/office/drawing/2014/main" id="{A9743DA7-E118-C9D7-A795-A3F267850C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箭头连接符 93">
                  <a:extLst>
                    <a:ext uri="{FF2B5EF4-FFF2-40B4-BE49-F238E27FC236}">
                      <a16:creationId xmlns:a16="http://schemas.microsoft.com/office/drawing/2014/main" id="{76EAFF61-E9D6-A0AF-3FAF-8D2693022E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EC1156FF-2787-3B2E-3A45-AAEF2CDC43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FCDF451B-35EF-BE66-F366-9E0E2643880F}"/>
                </a:ext>
              </a:extLst>
            </p:cNvPr>
            <p:cNvCxnSpPr>
              <a:cxnSpLocks/>
            </p:cNvCxnSpPr>
            <p:nvPr/>
          </p:nvCxnSpPr>
          <p:spPr>
            <a:xfrm>
              <a:off x="13421308" y="1729005"/>
              <a:ext cx="105006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6313D16E-8340-E577-9BDC-A84FAC61D68C}"/>
                </a:ext>
              </a:extLst>
            </p:cNvPr>
            <p:cNvSpPr/>
            <p:nvPr/>
          </p:nvSpPr>
          <p:spPr>
            <a:xfrm>
              <a:off x="14778215" y="1200619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A3E193A5-CAFB-9FC1-097B-9652739E4C10}"/>
                </a:ext>
              </a:extLst>
            </p:cNvPr>
            <p:cNvGrpSpPr/>
            <p:nvPr/>
          </p:nvGrpSpPr>
          <p:grpSpPr>
            <a:xfrm>
              <a:off x="14827608" y="1248761"/>
              <a:ext cx="227635" cy="1023793"/>
              <a:chOff x="11367235" y="2230918"/>
              <a:chExt cx="227635" cy="1023793"/>
            </a:xfrm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1D9EBE12-C60F-7F61-783E-58B1D141C0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39EA20E6-BC94-37B2-6A0F-D65C4259ED5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9F0CCE3-5E29-50EC-E4B2-1097F1D5A78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FECF414C-A25F-DF48-CF57-FCC108A46ED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14875E03-7CDF-5E68-06B3-E1647915A697}"/>
                </a:ext>
              </a:extLst>
            </p:cNvPr>
            <p:cNvCxnSpPr>
              <a:cxnSpLocks/>
            </p:cNvCxnSpPr>
            <p:nvPr/>
          </p:nvCxnSpPr>
          <p:spPr>
            <a:xfrm>
              <a:off x="14955248" y="2536993"/>
              <a:ext cx="0" cy="1241682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: 圆角 105">
              <a:extLst>
                <a:ext uri="{FF2B5EF4-FFF2-40B4-BE49-F238E27FC236}">
                  <a16:creationId xmlns:a16="http://schemas.microsoft.com/office/drawing/2014/main" id="{2F0D8272-24D7-5DE5-F909-A210E4D125E2}"/>
                </a:ext>
              </a:extLst>
            </p:cNvPr>
            <p:cNvSpPr/>
            <p:nvPr/>
          </p:nvSpPr>
          <p:spPr>
            <a:xfrm>
              <a:off x="14245464" y="3904460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计算得分</a:t>
              </a: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AD3CCB57-7A9F-200A-EA1A-8A979B67264F}"/>
                </a:ext>
              </a:extLst>
            </p:cNvPr>
            <p:cNvSpPr txBox="1"/>
            <p:nvPr/>
          </p:nvSpPr>
          <p:spPr>
            <a:xfrm>
              <a:off x="847317" y="2536993"/>
              <a:ext cx="1931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路径采样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0256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8150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70</TotalTime>
  <Words>80</Words>
  <Application>Microsoft Macintosh PowerPoint</Application>
  <PresentationFormat>自定义</PresentationFormat>
  <Paragraphs>5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Sunrisea</cp:lastModifiedBy>
  <cp:revision>15</cp:revision>
  <dcterms:created xsi:type="dcterms:W3CDTF">2023-12-22T07:11:08Z</dcterms:created>
  <dcterms:modified xsi:type="dcterms:W3CDTF">2024-03-05T10:01:27Z</dcterms:modified>
</cp:coreProperties>
</file>